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308" r:id="rId3"/>
    <p:sldId id="445" r:id="rId4"/>
    <p:sldId id="446" r:id="rId5"/>
    <p:sldId id="460" r:id="rId6"/>
    <p:sldId id="447" r:id="rId7"/>
    <p:sldId id="448" r:id="rId8"/>
    <p:sldId id="449" r:id="rId9"/>
    <p:sldId id="451" r:id="rId10"/>
    <p:sldId id="452" r:id="rId11"/>
    <p:sldId id="453" r:id="rId12"/>
    <p:sldId id="314" r:id="rId13"/>
    <p:sldId id="454" r:id="rId14"/>
    <p:sldId id="455" r:id="rId15"/>
    <p:sldId id="322" r:id="rId16"/>
    <p:sldId id="456" r:id="rId17"/>
    <p:sldId id="457" r:id="rId18"/>
    <p:sldId id="458" r:id="rId19"/>
    <p:sldId id="459" r:id="rId20"/>
    <p:sldId id="461" r:id="rId21"/>
    <p:sldId id="462" r:id="rId22"/>
    <p:sldId id="463" r:id="rId23"/>
    <p:sldId id="443" r:id="rId24"/>
    <p:sldId id="328" r:id="rId25"/>
    <p:sldId id="398" r:id="rId26"/>
    <p:sldId id="444" r:id="rId27"/>
    <p:sldId id="438" r:id="rId28"/>
    <p:sldId id="273" r:id="rId29"/>
    <p:sldId id="329" r:id="rId30"/>
    <p:sldId id="399" r:id="rId31"/>
    <p:sldId id="407" r:id="rId32"/>
    <p:sldId id="410" r:id="rId33"/>
    <p:sldId id="415" r:id="rId34"/>
    <p:sldId id="419" r:id="rId35"/>
    <p:sldId id="439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A27C75C-9643-492F-9C3E-68B83FB9E6C0}">
          <p14:sldIdLst>
            <p14:sldId id="256"/>
          </p14:sldIdLst>
        </p14:section>
        <p14:section name="Difference of two squares" id="{141BAA90-A83F-4E40-9822-6AFD1FF96094}">
          <p14:sldIdLst>
            <p14:sldId id="308"/>
            <p14:sldId id="445"/>
            <p14:sldId id="446"/>
            <p14:sldId id="460"/>
          </p14:sldIdLst>
        </p14:section>
        <p14:section name="Identify n and m" id="{B9ED6B69-07F3-4D2F-8A4D-2C1A72DBB69E}">
          <p14:sldIdLst>
            <p14:sldId id="447"/>
            <p14:sldId id="448"/>
            <p14:sldId id="449"/>
            <p14:sldId id="451"/>
            <p14:sldId id="452"/>
            <p14:sldId id="453"/>
          </p14:sldIdLst>
        </p14:section>
        <p14:section name="Using the difference of two squares" id="{241A2CB1-B95E-4FE2-AD15-740B51FAE3E1}">
          <p14:sldIdLst>
            <p14:sldId id="314"/>
            <p14:sldId id="454"/>
            <p14:sldId id="455"/>
            <p14:sldId id="322"/>
            <p14:sldId id="456"/>
            <p14:sldId id="457"/>
            <p14:sldId id="458"/>
            <p14:sldId id="459"/>
          </p14:sldIdLst>
        </p14:section>
        <p14:section name="GCF first" id="{AAA8D565-ED6A-4B2D-9AC9-AD1384EE8EA1}">
          <p14:sldIdLst>
            <p14:sldId id="461"/>
            <p14:sldId id="462"/>
            <p14:sldId id="463"/>
            <p14:sldId id="443"/>
            <p14:sldId id="328"/>
            <p14:sldId id="398"/>
            <p14:sldId id="444"/>
            <p14:sldId id="438"/>
          </p14:sldIdLst>
        </p14:section>
        <p14:section name="Perfect square trinomials" id="{2755C698-CE45-41D7-B296-FABA2D7E639F}">
          <p14:sldIdLst>
            <p14:sldId id="273"/>
            <p14:sldId id="329"/>
            <p14:sldId id="399"/>
            <p14:sldId id="407"/>
            <p14:sldId id="410"/>
            <p14:sldId id="415"/>
            <p14:sldId id="419"/>
            <p14:sldId id="4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2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9.wmf"/><Relationship Id="rId1" Type="http://schemas.openxmlformats.org/officeDocument/2006/relationships/image" Target="../media/image7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1E7154-8796-4572-AA56-DAA617667C79}" type="datetimeFigureOut">
              <a:rPr lang="en-US" smtClean="0"/>
              <a:pPr/>
              <a:t>10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55905B-1D70-4131-9A20-C2A66A66FC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46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75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62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99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876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409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152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21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92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4565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1644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49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691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2304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2611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188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656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0335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3745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0797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1070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1207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026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2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8984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0415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3085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2097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5461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65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689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911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164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8782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081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55905B-1D70-4131-9A20-C2A66A66FC9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28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3.emf"/><Relationship Id="rId4" Type="http://schemas.openxmlformats.org/officeDocument/2006/relationships/package" Target="../embeddings/Microsoft_Word_Document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143000"/>
            <a:ext cx="7315200" cy="765175"/>
          </a:xfrm>
          <a:prstGeom prst="rect">
            <a:avLst/>
          </a:prstGeom>
        </p:spPr>
        <p:txBody>
          <a:bodyPr/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Special Form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39137"/>
              </p:ext>
            </p:extLst>
          </p:nvPr>
        </p:nvGraphicFramePr>
        <p:xfrm>
          <a:off x="3906044" y="2060797"/>
          <a:ext cx="1331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93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060797"/>
                        <a:ext cx="1331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55109"/>
              </p:ext>
            </p:extLst>
          </p:nvPr>
        </p:nvGraphicFramePr>
        <p:xfrm>
          <a:off x="3752850" y="1198563"/>
          <a:ext cx="1638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94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198563"/>
                        <a:ext cx="16383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550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dentify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67160"/>
              </p:ext>
            </p:extLst>
          </p:nvPr>
        </p:nvGraphicFramePr>
        <p:xfrm>
          <a:off x="3733800" y="2895600"/>
          <a:ext cx="167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95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5600"/>
                        <a:ext cx="1676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52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39137"/>
              </p:ext>
            </p:extLst>
          </p:nvPr>
        </p:nvGraphicFramePr>
        <p:xfrm>
          <a:off x="3906044" y="2060797"/>
          <a:ext cx="1331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0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060797"/>
                        <a:ext cx="1331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7270"/>
              </p:ext>
            </p:extLst>
          </p:nvPr>
        </p:nvGraphicFramePr>
        <p:xfrm>
          <a:off x="3810000" y="1217613"/>
          <a:ext cx="1524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1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17613"/>
                        <a:ext cx="15240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550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dentify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43079"/>
              </p:ext>
            </p:extLst>
          </p:nvPr>
        </p:nvGraphicFramePr>
        <p:xfrm>
          <a:off x="3714750" y="2895600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2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895600"/>
                        <a:ext cx="171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34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54557"/>
              </p:ext>
            </p:extLst>
          </p:nvPr>
        </p:nvGraphicFramePr>
        <p:xfrm>
          <a:off x="4038858" y="1260173"/>
          <a:ext cx="1066285" cy="61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3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858" y="1260173"/>
                        <a:ext cx="1066285" cy="610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98173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40235"/>
              </p:ext>
            </p:extLst>
          </p:nvPr>
        </p:nvGraphicFramePr>
        <p:xfrm>
          <a:off x="3505994" y="3023524"/>
          <a:ext cx="2132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4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4" y="3023524"/>
                        <a:ext cx="21320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18144"/>
              </p:ext>
            </p:extLst>
          </p:nvPr>
        </p:nvGraphicFramePr>
        <p:xfrm>
          <a:off x="3962400" y="2112521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5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12521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43063"/>
              </p:ext>
            </p:extLst>
          </p:nvPr>
        </p:nvGraphicFramePr>
        <p:xfrm>
          <a:off x="3505993" y="3884612"/>
          <a:ext cx="2132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6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3884612"/>
                        <a:ext cx="21320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943350" y="1217613"/>
          <a:ext cx="1257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83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217613"/>
                        <a:ext cx="12573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20470"/>
              </p:ext>
            </p:extLst>
          </p:nvPr>
        </p:nvGraphicFramePr>
        <p:xfrm>
          <a:off x="3962400" y="2114157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84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14157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43602"/>
              </p:ext>
            </p:extLst>
          </p:nvPr>
        </p:nvGraphicFramePr>
        <p:xfrm>
          <a:off x="3562350" y="3141458"/>
          <a:ext cx="201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85" name="Equation" r:id="rId8" imgW="672840" imgH="164880" progId="Equation.DSMT4">
                  <p:embed/>
                </p:oleObj>
              </mc:Choice>
              <mc:Fallback>
                <p:oleObj name="Equation" r:id="rId8" imgW="67284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141458"/>
                        <a:ext cx="201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457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045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36625"/>
              </p:ext>
            </p:extLst>
          </p:nvPr>
        </p:nvGraphicFramePr>
        <p:xfrm>
          <a:off x="3943350" y="1371600"/>
          <a:ext cx="12573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07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371600"/>
                        <a:ext cx="12573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7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12497"/>
              </p:ext>
            </p:extLst>
          </p:nvPr>
        </p:nvGraphicFramePr>
        <p:xfrm>
          <a:off x="3505200" y="3124200"/>
          <a:ext cx="2132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08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24200"/>
                        <a:ext cx="21320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05587"/>
              </p:ext>
            </p:extLst>
          </p:nvPr>
        </p:nvGraphicFramePr>
        <p:xfrm>
          <a:off x="3962400" y="2209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09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8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09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09318"/>
              </p:ext>
            </p:extLst>
          </p:nvPr>
        </p:nvGraphicFramePr>
        <p:xfrm>
          <a:off x="3963194" y="1907603"/>
          <a:ext cx="12176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8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194" y="1907603"/>
                        <a:ext cx="121761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62589"/>
              </p:ext>
            </p:extLst>
          </p:nvPr>
        </p:nvGraphicFramePr>
        <p:xfrm>
          <a:off x="3981608" y="1066800"/>
          <a:ext cx="1180785" cy="61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9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608" y="1066800"/>
                        <a:ext cx="1180785" cy="610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7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35548"/>
              </p:ext>
            </p:extLst>
          </p:nvPr>
        </p:nvGraphicFramePr>
        <p:xfrm>
          <a:off x="3525044" y="2763006"/>
          <a:ext cx="2093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0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044" y="2763006"/>
                        <a:ext cx="20939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45027"/>
              </p:ext>
            </p:extLst>
          </p:nvPr>
        </p:nvGraphicFramePr>
        <p:xfrm>
          <a:off x="3657600" y="2057400"/>
          <a:ext cx="16748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28" name="Equation" r:id="rId4" imgW="558720" imgH="215640" progId="Equation.DSMT4">
                  <p:embed/>
                </p:oleObj>
              </mc:Choice>
              <mc:Fallback>
                <p:oleObj name="Equation" r:id="rId4" imgW="558720" imgH="2156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16748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9876"/>
              </p:ext>
            </p:extLst>
          </p:nvPr>
        </p:nvGraphicFramePr>
        <p:xfrm>
          <a:off x="3676209" y="1143000"/>
          <a:ext cx="1637594" cy="64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29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209" y="1143000"/>
                        <a:ext cx="1637594" cy="648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7798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59356"/>
              </p:ext>
            </p:extLst>
          </p:nvPr>
        </p:nvGraphicFramePr>
        <p:xfrm>
          <a:off x="3219450" y="3048000"/>
          <a:ext cx="2551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0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048000"/>
                        <a:ext cx="25511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662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98848"/>
              </p:ext>
            </p:extLst>
          </p:nvPr>
        </p:nvGraphicFramePr>
        <p:xfrm>
          <a:off x="3714750" y="2240229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55" name="Equation" r:id="rId4" imgW="571320" imgH="215640" progId="Equation.DSMT4">
                  <p:embed/>
                </p:oleObj>
              </mc:Choice>
              <mc:Fallback>
                <p:oleObj name="Equation" r:id="rId4" imgW="571320" imgH="2156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240229"/>
                        <a:ext cx="1714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705326"/>
              </p:ext>
            </p:extLst>
          </p:nvPr>
        </p:nvGraphicFramePr>
        <p:xfrm>
          <a:off x="3848621" y="1242478"/>
          <a:ext cx="1446759" cy="61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56"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621" y="1242478"/>
                        <a:ext cx="1446759" cy="610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80478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39444"/>
              </p:ext>
            </p:extLst>
          </p:nvPr>
        </p:nvGraphicFramePr>
        <p:xfrm>
          <a:off x="3257550" y="3275012"/>
          <a:ext cx="2628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57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275012"/>
                        <a:ext cx="26289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43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32379"/>
              </p:ext>
            </p:extLst>
          </p:nvPr>
        </p:nvGraphicFramePr>
        <p:xfrm>
          <a:off x="3771900" y="2157412"/>
          <a:ext cx="1600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79"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157412"/>
                        <a:ext cx="1600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56531"/>
              </p:ext>
            </p:extLst>
          </p:nvPr>
        </p:nvGraphicFramePr>
        <p:xfrm>
          <a:off x="3905250" y="1223962"/>
          <a:ext cx="1333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80" name="Equation" r:id="rId6" imgW="444240" imgH="215640" progId="Equation.DSMT4">
                  <p:embed/>
                </p:oleObj>
              </mc:Choice>
              <mc:Fallback>
                <p:oleObj name="Equation" r:id="rId6" imgW="444240" imgH="215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223962"/>
                        <a:ext cx="13335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8101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13608"/>
              </p:ext>
            </p:extLst>
          </p:nvPr>
        </p:nvGraphicFramePr>
        <p:xfrm>
          <a:off x="3371850" y="3275012"/>
          <a:ext cx="24003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81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275012"/>
                        <a:ext cx="24003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808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6930"/>
              </p:ext>
            </p:extLst>
          </p:nvPr>
        </p:nvGraphicFramePr>
        <p:xfrm>
          <a:off x="3562350" y="2233612"/>
          <a:ext cx="201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03" name="Equation" r:id="rId4" imgW="672840" imgH="215640" progId="Equation.DSMT4">
                  <p:embed/>
                </p:oleObj>
              </mc:Choice>
              <mc:Fallback>
                <p:oleObj name="Equation" r:id="rId4" imgW="672840" imgH="2156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233612"/>
                        <a:ext cx="2019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53902"/>
              </p:ext>
            </p:extLst>
          </p:nvPr>
        </p:nvGraphicFramePr>
        <p:xfrm>
          <a:off x="3752850" y="1319212"/>
          <a:ext cx="16383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04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319212"/>
                        <a:ext cx="16383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5721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84210"/>
              </p:ext>
            </p:extLst>
          </p:nvPr>
        </p:nvGraphicFramePr>
        <p:xfrm>
          <a:off x="3143250" y="3351212"/>
          <a:ext cx="28575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05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351212"/>
                        <a:ext cx="28575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217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764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Difference of Two Squares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(For Binomials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09844"/>
              </p:ext>
            </p:extLst>
          </p:nvPr>
        </p:nvGraphicFramePr>
        <p:xfrm>
          <a:off x="3733800" y="2233613"/>
          <a:ext cx="167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7" name="Equation" r:id="rId4" imgW="558720" imgH="215640" progId="Equation.DSMT4">
                  <p:embed/>
                </p:oleObj>
              </mc:Choice>
              <mc:Fallback>
                <p:oleObj name="Equation" r:id="rId4" imgW="558720" imgH="2156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33613"/>
                        <a:ext cx="1676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88514"/>
              </p:ext>
            </p:extLst>
          </p:nvPr>
        </p:nvGraphicFramePr>
        <p:xfrm>
          <a:off x="3867150" y="1319213"/>
          <a:ext cx="1409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8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319213"/>
                        <a:ext cx="14097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5721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14742"/>
              </p:ext>
            </p:extLst>
          </p:nvPr>
        </p:nvGraphicFramePr>
        <p:xfrm>
          <a:off x="3200400" y="3351213"/>
          <a:ext cx="2743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29" name="Equation" r:id="rId8" imgW="914400" imgH="203040" progId="Equation.DSMT4">
                  <p:embed/>
                </p:oleObj>
              </mc:Choice>
              <mc:Fallback>
                <p:oleObj name="Equation" r:id="rId8" imgW="914400" imgH="203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1213"/>
                        <a:ext cx="27432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833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6262"/>
              </p:ext>
            </p:extLst>
          </p:nvPr>
        </p:nvGraphicFramePr>
        <p:xfrm>
          <a:off x="3829050" y="2233613"/>
          <a:ext cx="148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48" name="Equation" r:id="rId4" imgW="495000" imgH="215640" progId="Equation.DSMT4">
                  <p:embed/>
                </p:oleObj>
              </mc:Choice>
              <mc:Fallback>
                <p:oleObj name="Equation" r:id="rId4" imgW="495000" imgH="2156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233613"/>
                        <a:ext cx="1485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04751"/>
              </p:ext>
            </p:extLst>
          </p:nvPr>
        </p:nvGraphicFramePr>
        <p:xfrm>
          <a:off x="3886200" y="1319213"/>
          <a:ext cx="1371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49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19213"/>
                        <a:ext cx="13716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5721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72864"/>
              </p:ext>
            </p:extLst>
          </p:nvPr>
        </p:nvGraphicFramePr>
        <p:xfrm>
          <a:off x="3448050" y="3408363"/>
          <a:ext cx="22479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0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08363"/>
                        <a:ext cx="22479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576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37276"/>
              </p:ext>
            </p:extLst>
          </p:nvPr>
        </p:nvGraphicFramePr>
        <p:xfrm>
          <a:off x="4000500" y="1319213"/>
          <a:ext cx="1143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5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19213"/>
                        <a:ext cx="11430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55721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14019"/>
              </p:ext>
            </p:extLst>
          </p:nvPr>
        </p:nvGraphicFramePr>
        <p:xfrm>
          <a:off x="3467100" y="3124200"/>
          <a:ext cx="2209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6" name="Equation" r:id="rId6" imgW="736560" imgH="164880" progId="Equation.DSMT4">
                  <p:embed/>
                </p:oleObj>
              </mc:Choice>
              <mc:Fallback>
                <p:oleObj name="Equation" r:id="rId6" imgW="736560" imgH="1648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124200"/>
                        <a:ext cx="22098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87944"/>
              </p:ext>
            </p:extLst>
          </p:nvPr>
        </p:nvGraphicFramePr>
        <p:xfrm>
          <a:off x="3714750" y="2080687"/>
          <a:ext cx="17145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7" name="Equation" r:id="rId8" imgW="571320" imgH="215640" progId="Equation.DSMT4">
                  <p:embed/>
                </p:oleObj>
              </mc:Choice>
              <mc:Fallback>
                <p:oleObj name="Equation" r:id="rId8" imgW="571320" imgH="2156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080687"/>
                        <a:ext cx="17145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2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09696"/>
              </p:ext>
            </p:extLst>
          </p:nvPr>
        </p:nvGraphicFramePr>
        <p:xfrm>
          <a:off x="2095500" y="2095500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83" name="Equation" r:id="rId4" imgW="647640" imgH="279360" progId="Equation.DSMT4">
                  <p:embed/>
                </p:oleObj>
              </mc:Choice>
              <mc:Fallback>
                <p:oleObj name="Equation" r:id="rId4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95500"/>
                        <a:ext cx="1943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48678"/>
              </p:ext>
            </p:extLst>
          </p:nvPr>
        </p:nvGraphicFramePr>
        <p:xfrm>
          <a:off x="3702050" y="1168400"/>
          <a:ext cx="1636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84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168400"/>
                        <a:ext cx="16367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65327"/>
              </p:ext>
            </p:extLst>
          </p:nvPr>
        </p:nvGraphicFramePr>
        <p:xfrm>
          <a:off x="4002088" y="2235200"/>
          <a:ext cx="28559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85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2235200"/>
                        <a:ext cx="28559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140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02592"/>
              </p:ext>
            </p:extLst>
          </p:nvPr>
        </p:nvGraphicFramePr>
        <p:xfrm>
          <a:off x="1752600" y="2057400"/>
          <a:ext cx="2284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22844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54469"/>
              </p:ext>
            </p:extLst>
          </p:nvPr>
        </p:nvGraphicFramePr>
        <p:xfrm>
          <a:off x="3684588" y="1149350"/>
          <a:ext cx="1673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149350"/>
                        <a:ext cx="16732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37653"/>
              </p:ext>
            </p:extLst>
          </p:nvPr>
        </p:nvGraphicFramePr>
        <p:xfrm>
          <a:off x="4078287" y="2133600"/>
          <a:ext cx="35417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9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7" y="2133600"/>
                        <a:ext cx="35417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48238"/>
              </p:ext>
            </p:extLst>
          </p:nvPr>
        </p:nvGraphicFramePr>
        <p:xfrm>
          <a:off x="3018631" y="3987800"/>
          <a:ext cx="3106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6"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631" y="3987800"/>
                        <a:ext cx="31067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14824"/>
              </p:ext>
            </p:extLst>
          </p:nvPr>
        </p:nvGraphicFramePr>
        <p:xfrm>
          <a:off x="3397250" y="2971800"/>
          <a:ext cx="2349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7"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971800"/>
                        <a:ext cx="2349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13577"/>
              </p:ext>
            </p:extLst>
          </p:nvPr>
        </p:nvGraphicFramePr>
        <p:xfrm>
          <a:off x="3795712" y="1781175"/>
          <a:ext cx="1552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8" name="Equation" r:id="rId8" imgW="520560" imgH="330120" progId="Equation.DSMT4">
                  <p:embed/>
                </p:oleObj>
              </mc:Choice>
              <mc:Fallback>
                <p:oleObj name="Equation" r:id="rId8" imgW="5205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2" y="1781175"/>
                        <a:ext cx="15525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03556"/>
              </p:ext>
            </p:extLst>
          </p:nvPr>
        </p:nvGraphicFramePr>
        <p:xfrm>
          <a:off x="4038600" y="990600"/>
          <a:ext cx="9477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9" name="Equation" r:id="rId10" imgW="317160" imgH="190440" progId="Equation.DSMT4">
                  <p:embed/>
                </p:oleObj>
              </mc:Choice>
              <mc:Fallback>
                <p:oleObj name="Equation" r:id="rId10" imgW="3171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9477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64977"/>
              </p:ext>
            </p:extLst>
          </p:nvPr>
        </p:nvGraphicFramePr>
        <p:xfrm>
          <a:off x="2544763" y="3987800"/>
          <a:ext cx="40528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2" name="Equation" r:id="rId4" imgW="1358640" imgH="279360" progId="Equation.DSMT4">
                  <p:embed/>
                </p:oleObj>
              </mc:Choice>
              <mc:Fallback>
                <p:oleObj name="Equation" r:id="rId4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987800"/>
                        <a:ext cx="40528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07349"/>
              </p:ext>
            </p:extLst>
          </p:nvPr>
        </p:nvGraphicFramePr>
        <p:xfrm>
          <a:off x="2886075" y="2935288"/>
          <a:ext cx="33718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3"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935288"/>
                        <a:ext cx="33718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06637"/>
              </p:ext>
            </p:extLst>
          </p:nvPr>
        </p:nvGraphicFramePr>
        <p:xfrm>
          <a:off x="3586163" y="1855788"/>
          <a:ext cx="1971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4" name="Equation" r:id="rId8" imgW="660240" imgH="279360" progId="Equation.DSMT4">
                  <p:embed/>
                </p:oleObj>
              </mc:Choice>
              <mc:Fallback>
                <p:oleObj name="Equation" r:id="rId8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855788"/>
                        <a:ext cx="19716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31118"/>
              </p:ext>
            </p:extLst>
          </p:nvPr>
        </p:nvGraphicFramePr>
        <p:xfrm>
          <a:off x="3792538" y="954088"/>
          <a:ext cx="1439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5" name="Equation" r:id="rId10" imgW="482400" imgH="215640" progId="Equation.DSMT4">
                  <p:embed/>
                </p:oleObj>
              </mc:Choice>
              <mc:Fallback>
                <p:oleObj name="Equation" r:id="rId10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954088"/>
                        <a:ext cx="14398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8709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764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Difference of Two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291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Perfect Square Trinomial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42828"/>
              </p:ext>
            </p:extLst>
          </p:nvPr>
        </p:nvGraphicFramePr>
        <p:xfrm>
          <a:off x="546100" y="914400"/>
          <a:ext cx="7454900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Document" r:id="rId4" imgW="4435966" imgH="1636808" progId="Word.Document.12">
                  <p:embed/>
                </p:oleObj>
              </mc:Choice>
              <mc:Fallback>
                <p:oleObj name="Document" r:id="rId4" imgW="4435966" imgH="1636808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914400"/>
                        <a:ext cx="7454900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91527"/>
              </p:ext>
            </p:extLst>
          </p:nvPr>
        </p:nvGraphicFramePr>
        <p:xfrm>
          <a:off x="1450975" y="687388"/>
          <a:ext cx="6249988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3" name="Document" r:id="rId4" imgW="3837318" imgH="1963317" progId="Word.Document.12">
                  <p:embed/>
                </p:oleObj>
              </mc:Choice>
              <mc:Fallback>
                <p:oleObj name="Document" r:id="rId4" imgW="3837318" imgH="1963317" progId="Word.Document.12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687388"/>
                        <a:ext cx="6249988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540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4569"/>
              </p:ext>
            </p:extLst>
          </p:nvPr>
        </p:nvGraphicFramePr>
        <p:xfrm>
          <a:off x="3524250" y="674688"/>
          <a:ext cx="212090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85" name="Equation" r:id="rId4" imgW="787320" imgH="723600" progId="Equation.DSMT4">
                  <p:embed/>
                </p:oleObj>
              </mc:Choice>
              <mc:Fallback>
                <p:oleObj name="Equation" r:id="rId4" imgW="78732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674688"/>
                        <a:ext cx="2120900" cy="197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07785"/>
              </p:ext>
            </p:extLst>
          </p:nvPr>
        </p:nvGraphicFramePr>
        <p:xfrm>
          <a:off x="3505200" y="3200400"/>
          <a:ext cx="208756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86" name="Equation" r:id="rId6" imgW="774360" imgH="723600" progId="Equation.DSMT4">
                  <p:embed/>
                </p:oleObj>
              </mc:Choice>
              <mc:Fallback>
                <p:oleObj name="Equation" r:id="rId6" imgW="774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2087563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84168"/>
              </p:ext>
            </p:extLst>
          </p:nvPr>
        </p:nvGraphicFramePr>
        <p:xfrm>
          <a:off x="3962400" y="3200400"/>
          <a:ext cx="1128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4" name="Equation" r:id="rId4" imgW="419040" imgH="253800" progId="Equation.DSMT4">
                  <p:embed/>
                </p:oleObj>
              </mc:Choice>
              <mc:Fallback>
                <p:oleObj name="Equation" r:id="rId4" imgW="4190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11287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44493"/>
              </p:ext>
            </p:extLst>
          </p:nvPr>
        </p:nvGraphicFramePr>
        <p:xfrm>
          <a:off x="3276600" y="2362200"/>
          <a:ext cx="24161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5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4161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74169"/>
              </p:ext>
            </p:extLst>
          </p:nvPr>
        </p:nvGraphicFramePr>
        <p:xfrm>
          <a:off x="3581400" y="1600200"/>
          <a:ext cx="1879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6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18796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01250"/>
              </p:ext>
            </p:extLst>
          </p:nvPr>
        </p:nvGraphicFramePr>
        <p:xfrm>
          <a:off x="3709193" y="914400"/>
          <a:ext cx="1725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7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193" y="914400"/>
                        <a:ext cx="17256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52269"/>
              </p:ext>
            </p:extLst>
          </p:nvPr>
        </p:nvGraphicFramePr>
        <p:xfrm>
          <a:off x="6400800" y="2362200"/>
          <a:ext cx="20542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68" name="Equation" r:id="rId12" imgW="761760" imgH="495000" progId="Equation.DSMT4">
                  <p:embed/>
                </p:oleObj>
              </mc:Choice>
              <mc:Fallback>
                <p:oleObj name="Equation" r:id="rId12" imgW="7617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62200"/>
                        <a:ext cx="20542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98596"/>
              </p:ext>
            </p:extLst>
          </p:nvPr>
        </p:nvGraphicFramePr>
        <p:xfrm>
          <a:off x="3990975" y="3200400"/>
          <a:ext cx="11620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1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11620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32030"/>
              </p:ext>
            </p:extLst>
          </p:nvPr>
        </p:nvGraphicFramePr>
        <p:xfrm>
          <a:off x="3354387" y="2362200"/>
          <a:ext cx="24352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2" name="Equation" r:id="rId6" imgW="774360" imgH="241200" progId="Equation.DSMT4">
                  <p:embed/>
                </p:oleObj>
              </mc:Choice>
              <mc:Fallback>
                <p:oleObj name="Equation" r:id="rId6" imgW="774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2362200"/>
                        <a:ext cx="243522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24092"/>
              </p:ext>
            </p:extLst>
          </p:nvPr>
        </p:nvGraphicFramePr>
        <p:xfrm>
          <a:off x="3455193" y="1600200"/>
          <a:ext cx="22336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3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93" y="1600200"/>
                        <a:ext cx="223361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0345"/>
              </p:ext>
            </p:extLst>
          </p:nvPr>
        </p:nvGraphicFramePr>
        <p:xfrm>
          <a:off x="3434556" y="838200"/>
          <a:ext cx="22748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4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56" y="838200"/>
                        <a:ext cx="22748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61882"/>
              </p:ext>
            </p:extLst>
          </p:nvPr>
        </p:nvGraphicFramePr>
        <p:xfrm>
          <a:off x="6477000" y="2438400"/>
          <a:ext cx="205263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35" name="Equation" r:id="rId12" imgW="761760" imgH="495000" progId="Equation.DSMT4">
                  <p:embed/>
                </p:oleObj>
              </mc:Choice>
              <mc:Fallback>
                <p:oleObj name="Equation" r:id="rId12" imgW="761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052637" cy="1350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00678"/>
              </p:ext>
            </p:extLst>
          </p:nvPr>
        </p:nvGraphicFramePr>
        <p:xfrm>
          <a:off x="3962400" y="3352800"/>
          <a:ext cx="1196529" cy="6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94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52800"/>
                        <a:ext cx="1196529" cy="691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11852"/>
              </p:ext>
            </p:extLst>
          </p:nvPr>
        </p:nvGraphicFramePr>
        <p:xfrm>
          <a:off x="2971800" y="2438400"/>
          <a:ext cx="3022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95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022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79576"/>
              </p:ext>
            </p:extLst>
          </p:nvPr>
        </p:nvGraphicFramePr>
        <p:xfrm>
          <a:off x="3489325" y="1600200"/>
          <a:ext cx="2165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96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600200"/>
                        <a:ext cx="21653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3270"/>
              </p:ext>
            </p:extLst>
          </p:nvPr>
        </p:nvGraphicFramePr>
        <p:xfrm>
          <a:off x="3694906" y="914400"/>
          <a:ext cx="1754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97" name="Equation" r:id="rId10" imgW="596880" imgH="190440" progId="Equation.DSMT4">
                  <p:embed/>
                </p:oleObj>
              </mc:Choice>
              <mc:Fallback>
                <p:oleObj name="Equation" r:id="rId10" imgW="5968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906" y="914400"/>
                        <a:ext cx="17541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52269"/>
              </p:ext>
            </p:extLst>
          </p:nvPr>
        </p:nvGraphicFramePr>
        <p:xfrm>
          <a:off x="6400800" y="2362200"/>
          <a:ext cx="20542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98" name="Equation" r:id="rId12" imgW="761760" imgH="495000" progId="Equation.DSMT4">
                  <p:embed/>
                </p:oleObj>
              </mc:Choice>
              <mc:Fallback>
                <p:oleObj name="Equation" r:id="rId12" imgW="7617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62200"/>
                        <a:ext cx="20542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79358"/>
              </p:ext>
            </p:extLst>
          </p:nvPr>
        </p:nvGraphicFramePr>
        <p:xfrm>
          <a:off x="3922568" y="3657600"/>
          <a:ext cx="1298864" cy="69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7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568" y="3657600"/>
                        <a:ext cx="1298864" cy="691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47456"/>
              </p:ext>
            </p:extLst>
          </p:nvPr>
        </p:nvGraphicFramePr>
        <p:xfrm>
          <a:off x="2895600" y="2743200"/>
          <a:ext cx="3246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8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2464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51878"/>
              </p:ext>
            </p:extLst>
          </p:nvPr>
        </p:nvGraphicFramePr>
        <p:xfrm>
          <a:off x="3340100" y="1752600"/>
          <a:ext cx="2463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9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752600"/>
                        <a:ext cx="2463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61180"/>
              </p:ext>
            </p:extLst>
          </p:nvPr>
        </p:nvGraphicFramePr>
        <p:xfrm>
          <a:off x="3452812" y="914400"/>
          <a:ext cx="223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0" name="Equation" r:id="rId10" imgW="761760" imgH="215640" progId="Equation.DSMT4">
                  <p:embed/>
                </p:oleObj>
              </mc:Choice>
              <mc:Fallback>
                <p:oleObj name="Equation" r:id="rId10" imgW="7617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2" y="914400"/>
                        <a:ext cx="22383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61882"/>
              </p:ext>
            </p:extLst>
          </p:nvPr>
        </p:nvGraphicFramePr>
        <p:xfrm>
          <a:off x="6477000" y="2438400"/>
          <a:ext cx="205263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1" name="Equation" r:id="rId12" imgW="761760" imgH="495000" progId="Equation.DSMT4">
                  <p:embed/>
                </p:oleObj>
              </mc:Choice>
              <mc:Fallback>
                <p:oleObj name="Equation" r:id="rId12" imgW="7617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052638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Perfect Square Trinomial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7245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31862" y="426562"/>
            <a:ext cx="73152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Difference of Two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3079750" y="1143000"/>
          <a:ext cx="2968625" cy="3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4" name="Equation" r:id="rId4" imgW="990360" imgH="1180800" progId="Equation.DSMT4">
                  <p:embed/>
                </p:oleObj>
              </mc:Choice>
              <mc:Fallback>
                <p:oleObj name="Equation" r:id="rId4" imgW="990360" imgH="11808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143000"/>
                        <a:ext cx="2968625" cy="355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971800" y="1857375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3886200" y="2133600"/>
            <a:ext cx="485776" cy="22860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24399" y="2133600"/>
            <a:ext cx="485776" cy="22860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965450" y="2594768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936875" y="3276600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94012" y="4037804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3079749" y="1143000"/>
          <a:ext cx="2968625" cy="3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5" name="Equation" r:id="rId6" imgW="990360" imgH="1180800" progId="Equation.DSMT4">
                  <p:embed/>
                </p:oleObj>
              </mc:Choice>
              <mc:Fallback>
                <p:oleObj name="Equation" r:id="rId6" imgW="990360" imgH="11808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49" y="1143000"/>
                        <a:ext cx="2968625" cy="355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143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31862" y="426562"/>
            <a:ext cx="7315200" cy="6096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There is 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sum of two squares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06503"/>
              </p:ext>
            </p:extLst>
          </p:nvPr>
        </p:nvGraphicFramePr>
        <p:xfrm>
          <a:off x="2971800" y="1524000"/>
          <a:ext cx="296862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6" name="Equation" r:id="rId4" imgW="990360" imgH="939600" progId="Equation.DSMT4">
                  <p:embed/>
                </p:oleObj>
              </mc:Choice>
              <mc:Fallback>
                <p:oleObj name="Equation" r:id="rId4" imgW="990360" imgH="939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0"/>
                        <a:ext cx="2968625" cy="282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928576" y="2162175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922226" y="2899568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93651" y="3771900"/>
            <a:ext cx="3082925" cy="64770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7933"/>
              </p:ext>
            </p:extLst>
          </p:nvPr>
        </p:nvGraphicFramePr>
        <p:xfrm>
          <a:off x="2950800" y="1524000"/>
          <a:ext cx="296862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7" name="Equation" r:id="rId6" imgW="990360" imgH="939600" progId="Equation.DSMT4">
                  <p:embed/>
                </p:oleObj>
              </mc:Choice>
              <mc:Fallback>
                <p:oleObj name="Equation" r:id="rId6" imgW="990360" imgH="939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00" y="1524000"/>
                        <a:ext cx="2968625" cy="282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807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39137"/>
              </p:ext>
            </p:extLst>
          </p:nvPr>
        </p:nvGraphicFramePr>
        <p:xfrm>
          <a:off x="3906044" y="2060797"/>
          <a:ext cx="1331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5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060797"/>
                        <a:ext cx="1331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36846"/>
              </p:ext>
            </p:extLst>
          </p:nvPr>
        </p:nvGraphicFramePr>
        <p:xfrm>
          <a:off x="4038858" y="1217502"/>
          <a:ext cx="1066285" cy="61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6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858" y="1217502"/>
                        <a:ext cx="1066285" cy="610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550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dentify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29855"/>
              </p:ext>
            </p:extLst>
          </p:nvPr>
        </p:nvGraphicFramePr>
        <p:xfrm>
          <a:off x="3962400" y="2971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7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311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39137"/>
              </p:ext>
            </p:extLst>
          </p:nvPr>
        </p:nvGraphicFramePr>
        <p:xfrm>
          <a:off x="3906044" y="2060797"/>
          <a:ext cx="1331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24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060797"/>
                        <a:ext cx="1331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96992"/>
              </p:ext>
            </p:extLst>
          </p:nvPr>
        </p:nvGraphicFramePr>
        <p:xfrm>
          <a:off x="3943350" y="1217613"/>
          <a:ext cx="1257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25"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217613"/>
                        <a:ext cx="12573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550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dentify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54362"/>
              </p:ext>
            </p:extLst>
          </p:nvPr>
        </p:nvGraphicFramePr>
        <p:xfrm>
          <a:off x="3962400" y="2971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26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4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39137"/>
              </p:ext>
            </p:extLst>
          </p:nvPr>
        </p:nvGraphicFramePr>
        <p:xfrm>
          <a:off x="3906044" y="2060797"/>
          <a:ext cx="1331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8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060797"/>
                        <a:ext cx="1331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24359"/>
              </p:ext>
            </p:extLst>
          </p:nvPr>
        </p:nvGraphicFramePr>
        <p:xfrm>
          <a:off x="4095750" y="1217613"/>
          <a:ext cx="9525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9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1217613"/>
                        <a:ext cx="9525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550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dentify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15805"/>
              </p:ext>
            </p:extLst>
          </p:nvPr>
        </p:nvGraphicFramePr>
        <p:xfrm>
          <a:off x="4000500" y="29718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50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71800"/>
                        <a:ext cx="1143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009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39137"/>
              </p:ext>
            </p:extLst>
          </p:nvPr>
        </p:nvGraphicFramePr>
        <p:xfrm>
          <a:off x="3906044" y="2060797"/>
          <a:ext cx="1331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72" name="Equation" r:id="rId4" imgW="444240" imgH="190440" progId="Equation.DSMT4">
                  <p:embed/>
                </p:oleObj>
              </mc:Choice>
              <mc:Fallback>
                <p:oleObj name="Equation" r:id="rId4" imgW="444240" imgH="19044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060797"/>
                        <a:ext cx="133191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591618"/>
              </p:ext>
            </p:extLst>
          </p:nvPr>
        </p:nvGraphicFramePr>
        <p:xfrm>
          <a:off x="3981450" y="1217613"/>
          <a:ext cx="11811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73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217613"/>
                        <a:ext cx="11811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5550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dentify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42813"/>
              </p:ext>
            </p:extLst>
          </p:nvPr>
        </p:nvGraphicFramePr>
        <p:xfrm>
          <a:off x="3962400" y="2971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74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151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8</TotalTime>
  <Words>270</Words>
  <Application>Microsoft Office PowerPoint</Application>
  <PresentationFormat>On-screen Show (4:3)</PresentationFormat>
  <Paragraphs>102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Office Theme</vt:lpstr>
      <vt:lpstr>Equation</vt:lpstr>
      <vt:lpstr>MathType 6.0 Equation</vt:lpstr>
      <vt:lpstr>Document</vt:lpstr>
      <vt:lpstr>Microsoft Word Document</vt:lpstr>
      <vt:lpstr>Factoring Special Forms</vt:lpstr>
      <vt:lpstr>The Difference of Two Squares (For Binomials)</vt:lpstr>
      <vt:lpstr>PowerPoint Presentation</vt:lpstr>
      <vt:lpstr>The Difference of Two Squares</vt:lpstr>
      <vt:lpstr>There is no sum of two squa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Difference of Two Squares</vt:lpstr>
      <vt:lpstr>The Perfect Square Trinom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erfect Square Trinomia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Special Forms</dc:title>
  <dc:creator>sas</dc:creator>
  <cp:lastModifiedBy>scott.storla@minneapolis.edu</cp:lastModifiedBy>
  <cp:revision>130</cp:revision>
  <dcterms:created xsi:type="dcterms:W3CDTF">2006-08-16T00:00:00Z</dcterms:created>
  <dcterms:modified xsi:type="dcterms:W3CDTF">2015-10-12T13:18:01Z</dcterms:modified>
</cp:coreProperties>
</file>